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59" r:id="rId6"/>
    <p:sldId id="262" r:id="rId7"/>
    <p:sldId id="263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0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6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6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85480" y="293688"/>
            <a:ext cx="7655383" cy="3371850"/>
            <a:chOff x="292686" y="315259"/>
            <a:chExt cx="7655383" cy="33718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62208"/>
                </p:ext>
              </p:extLst>
            </p:nvPr>
          </p:nvGraphicFramePr>
          <p:xfrm>
            <a:off x="292686" y="1758449"/>
            <a:ext cx="40640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Equation" r:id="rId3" imgW="1904760" imgH="228600" progId="Equation.DSMT4">
                    <p:embed/>
                  </p:oleObj>
                </mc:Choice>
                <mc:Fallback>
                  <p:oleObj name="Equation" r:id="rId3" imgW="1904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6" y="1758449"/>
                          <a:ext cx="40640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895567"/>
                </p:ext>
              </p:extLst>
            </p:nvPr>
          </p:nvGraphicFramePr>
          <p:xfrm>
            <a:off x="380456" y="315259"/>
            <a:ext cx="67976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5" imgW="3187440" imgH="241200" progId="Equation.DSMT4">
                    <p:embed/>
                  </p:oleObj>
                </mc:Choice>
                <mc:Fallback>
                  <p:oleObj name="Equation" r:id="rId5" imgW="318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456" y="315259"/>
                          <a:ext cx="67976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17143"/>
                </p:ext>
              </p:extLst>
            </p:nvPr>
          </p:nvGraphicFramePr>
          <p:xfrm>
            <a:off x="1286919" y="1035984"/>
            <a:ext cx="66611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7" imgW="3124080" imgH="241200" progId="Equation.DSMT4">
                    <p:embed/>
                  </p:oleObj>
                </mc:Choice>
                <mc:Fallback>
                  <p:oleObj name="Equation" r:id="rId7" imgW="3124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6919" y="1035984"/>
                          <a:ext cx="66611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53974"/>
                </p:ext>
              </p:extLst>
            </p:nvPr>
          </p:nvGraphicFramePr>
          <p:xfrm>
            <a:off x="486819" y="3172759"/>
            <a:ext cx="66897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Equation" r:id="rId9" imgW="3136680" imgH="241200" progId="Equation.DSMT4">
                    <p:embed/>
                  </p:oleObj>
                </mc:Choice>
                <mc:Fallback>
                  <p:oleObj name="Equation" r:id="rId9" imgW="313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819" y="3172759"/>
                          <a:ext cx="66897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76199"/>
                </p:ext>
              </p:extLst>
            </p:nvPr>
          </p:nvGraphicFramePr>
          <p:xfrm>
            <a:off x="1286919" y="2452034"/>
            <a:ext cx="6551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" name="Equation" r:id="rId11" imgW="3073320" imgH="241200" progId="Equation.DSMT4">
                    <p:embed/>
                  </p:oleObj>
                </mc:Choice>
                <mc:Fallback>
                  <p:oleObj name="Equation" r:id="rId11" imgW="3073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6919" y="2452034"/>
                          <a:ext cx="6551612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808419"/>
                </p:ext>
              </p:extLst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5014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9247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1297"/>
              </p:ext>
            </p:extLst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5519"/>
              </p:ext>
            </p:extLst>
          </p:nvPr>
        </p:nvGraphicFramePr>
        <p:xfrm>
          <a:off x="3211092" y="2602603"/>
          <a:ext cx="3731293" cy="139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2438280" imgH="914400" progId="Equation.DSMT4">
                  <p:embed/>
                </p:oleObj>
              </mc:Choice>
              <mc:Fallback>
                <p:oleObj name="Equation" r:id="rId5" imgW="2438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92" y="2602603"/>
                        <a:ext cx="3731293" cy="139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278738" y="2140248"/>
            <a:ext cx="162833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Random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40705" y="2140248"/>
            <a:ext cx="1350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Fixed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999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6873" y="2541338"/>
            <a:ext cx="8442285" cy="1460750"/>
            <a:chOff x="1126873" y="2541338"/>
            <a:chExt cx="8442285" cy="146075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760974"/>
                </p:ext>
              </p:extLst>
            </p:nvPr>
          </p:nvGraphicFramePr>
          <p:xfrm>
            <a:off x="7065670" y="2541338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65670" y="2541338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897349"/>
                </p:ext>
              </p:extLst>
            </p:nvPr>
          </p:nvGraphicFramePr>
          <p:xfrm>
            <a:off x="3803650" y="2601913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3650" y="2601913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262808" y="2619887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015" y="2957427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126873" y="3632506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64080" y="3294967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4278738" y="2140248"/>
            <a:ext cx="162833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Random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40705" y="2140248"/>
            <a:ext cx="1350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Fixed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5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549130"/>
                </p:ext>
              </p:extLst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812011"/>
                </p:ext>
              </p:extLst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665258"/>
                </p:ext>
              </p:extLst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912589"/>
                </p:ext>
              </p:extLst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938168"/>
                </p:ext>
              </p:extLst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662500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8</TotalTime>
  <Words>150</Words>
  <Application>Microsoft Office PowerPoint</Application>
  <PresentationFormat>Widescreen</PresentationFormat>
  <Paragraphs>10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27</cp:revision>
  <dcterms:created xsi:type="dcterms:W3CDTF">2015-02-25T18:38:51Z</dcterms:created>
  <dcterms:modified xsi:type="dcterms:W3CDTF">2015-06-22T21:18:17Z</dcterms:modified>
</cp:coreProperties>
</file>